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a07983c6c3e43dd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1EF8212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5B247D6">
          <v:shape xmlns:o="urn:schemas-microsoft-com:office:office" xmlns:v="urn:schemas-microsoft-com:vml" id="_x0000_i120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05" DrawAspect="Content" ObjectID="_1571334140" r:id="rId17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C5DBE1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51.bin" Id="rId170" /><Relationship Type="http://schemas.openxmlformats.org/officeDocument/2006/relationships/image" Target="/word/media/image1.wmf" Id="rId6" /></Relationships>
</file>